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71" r:id="rId6"/>
    <p:sldId id="272" r:id="rId7"/>
    <p:sldId id="273" r:id="rId8"/>
    <p:sldId id="274" r:id="rId9"/>
    <p:sldId id="275" r:id="rId10"/>
    <p:sldId id="276" r:id="rId11"/>
    <p:sldId id="277" r:id="rId12"/>
    <p:sldId id="278" r:id="rId13"/>
    <p:sldId id="279" r:id="rId14"/>
    <p:sldId id="260" r:id="rId15"/>
    <p:sldId id="283" r:id="rId16"/>
    <p:sldId id="285" r:id="rId17"/>
    <p:sldId id="284" r:id="rId18"/>
    <p:sldId id="280" r:id="rId19"/>
    <p:sldId id="281" r:id="rId20"/>
    <p:sldId id="282" r:id="rId21"/>
    <p:sldId id="261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12145A24-20EF-4183-858A-F6C68E229EA3}">
          <p14:sldIdLst>
            <p14:sldId id="256"/>
            <p14:sldId id="257"/>
            <p14:sldId id="258"/>
            <p14:sldId id="259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60"/>
            <p14:sldId id="283"/>
            <p14:sldId id="285"/>
            <p14:sldId id="284"/>
            <p14:sldId id="280"/>
            <p14:sldId id="281"/>
            <p14:sldId id="282"/>
            <p14:sldId id="261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296" y="-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C5C03E-9A7E-4C71-A904-A561E43F1763}" type="datetimeFigureOut">
              <a:rPr lang="en-US" smtClean="0"/>
              <a:t>8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F2F8BB-FAB7-459B-A210-55FE3ED5C5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0868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C5C03E-9A7E-4C71-A904-A561E43F1763}" type="datetimeFigureOut">
              <a:rPr lang="en-US" smtClean="0"/>
              <a:t>8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F2F8BB-FAB7-459B-A210-55FE3ED5C5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03942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C5C03E-9A7E-4C71-A904-A561E43F1763}" type="datetimeFigureOut">
              <a:rPr lang="en-US" smtClean="0"/>
              <a:t>8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F2F8BB-FAB7-459B-A210-55FE3ED5C5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9557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C5C03E-9A7E-4C71-A904-A561E43F1763}" type="datetimeFigureOut">
              <a:rPr lang="en-US" smtClean="0"/>
              <a:t>8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F2F8BB-FAB7-459B-A210-55FE3ED5C5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668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C5C03E-9A7E-4C71-A904-A561E43F1763}" type="datetimeFigureOut">
              <a:rPr lang="en-US" smtClean="0"/>
              <a:t>8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F2F8BB-FAB7-459B-A210-55FE3ED5C5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2508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C5C03E-9A7E-4C71-A904-A561E43F1763}" type="datetimeFigureOut">
              <a:rPr lang="en-US" smtClean="0"/>
              <a:t>8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F2F8BB-FAB7-459B-A210-55FE3ED5C5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8910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C5C03E-9A7E-4C71-A904-A561E43F1763}" type="datetimeFigureOut">
              <a:rPr lang="en-US" smtClean="0"/>
              <a:t>8/2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F2F8BB-FAB7-459B-A210-55FE3ED5C5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4722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C5C03E-9A7E-4C71-A904-A561E43F1763}" type="datetimeFigureOut">
              <a:rPr lang="en-US" smtClean="0"/>
              <a:t>8/2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F2F8BB-FAB7-459B-A210-55FE3ED5C5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385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C5C03E-9A7E-4C71-A904-A561E43F1763}" type="datetimeFigureOut">
              <a:rPr lang="en-US" smtClean="0"/>
              <a:t>8/2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F2F8BB-FAB7-459B-A210-55FE3ED5C5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9996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C5C03E-9A7E-4C71-A904-A561E43F1763}" type="datetimeFigureOut">
              <a:rPr lang="en-US" smtClean="0"/>
              <a:t>8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F2F8BB-FAB7-459B-A210-55FE3ED5C5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3341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C5C03E-9A7E-4C71-A904-A561E43F1763}" type="datetimeFigureOut">
              <a:rPr lang="en-US" smtClean="0"/>
              <a:t>8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F2F8BB-FAB7-459B-A210-55FE3ED5C5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2546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C5C03E-9A7E-4C71-A904-A561E43F1763}" type="datetimeFigureOut">
              <a:rPr lang="en-US" smtClean="0"/>
              <a:t>8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F2F8BB-FAB7-459B-A210-55FE3ED5C5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8986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4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ILS1401 </a:t>
            </a:r>
            <a:r>
              <a:rPr lang="th-TH" sz="4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ไฟฟ้าและอิเล็กทรอนิกส์ </a:t>
            </a:r>
            <a:r>
              <a:rPr lang="en-US" sz="4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en-US" sz="4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en-US" sz="4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Electrical and Electronic)</a:t>
            </a:r>
            <a:endParaRPr lang="en-US" sz="4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645024"/>
            <a:ext cx="6400800" cy="1993776"/>
          </a:xfrm>
        </p:spPr>
        <p:txBody>
          <a:bodyPr>
            <a:noAutofit/>
          </a:bodyPr>
          <a:lstStyle/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ผศ. ดร.บุญชัย บุญชู</a:t>
            </a:r>
          </a:p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าขาเทคโนโลยีไฟฟ้า </a:t>
            </a:r>
          </a:p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ณะวิศวกรรมศาสตร์และเทคโนโลยีอุตสาหกรรม </a:t>
            </a:r>
          </a:p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มหาวิทยาลัยราชภัฏสวนสุนันทา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1627229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4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บิดาแห่งไฟฟ้ากระแสตรง</a:t>
            </a:r>
            <a:endParaRPr lang="en-US" sz="4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340768"/>
            <a:ext cx="6377804" cy="4785395"/>
          </a:xfrm>
        </p:spPr>
      </p:pic>
    </p:spTree>
    <p:extLst>
      <p:ext uri="{BB962C8B-B14F-4D97-AF65-F5344CB8AC3E}">
        <p14:creationId xmlns:p14="http://schemas.microsoft.com/office/powerpoint/2010/main" val="18965021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4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บิดาแห่งไฟฟ้ากระแสสลับ</a:t>
            </a:r>
            <a:endParaRPr lang="en-US" sz="4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12776"/>
            <a:ext cx="8229600" cy="4407222"/>
          </a:xfrm>
        </p:spPr>
      </p:pic>
    </p:spTree>
    <p:extLst>
      <p:ext uri="{BB962C8B-B14F-4D97-AF65-F5344CB8AC3E}">
        <p14:creationId xmlns:p14="http://schemas.microsoft.com/office/powerpoint/2010/main" val="23077114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676400" y="304800"/>
            <a:ext cx="6172200" cy="944563"/>
          </a:xfrm>
          <a:prstGeom prst="rect">
            <a:avLst/>
          </a:prstGeom>
          <a:noFill/>
          <a:extLst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th-TH" sz="4800" kern="0" dirty="0" smtClean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Independent Sources</a:t>
            </a: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455738"/>
            <a:ext cx="6592888" cy="4030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1752600" y="5589240"/>
            <a:ext cx="6019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Voltage Sources </a:t>
            </a:r>
            <a:endParaRPr lang="th-TH" alt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198408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334000" cy="385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1600200" y="5661248"/>
            <a:ext cx="6019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Current Sources </a:t>
            </a:r>
            <a:endParaRPr lang="th-TH" alt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7494416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ต้านทาน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Resistor ; R)</a:t>
            </a:r>
            <a:endParaRPr lang="en-US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11760" y="5373216"/>
            <a:ext cx="43204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R :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ความต้านทาน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Resistive ; </a:t>
            </a:r>
            <a:r>
              <a:rPr lang="el-GR" sz="3200" dirty="0">
                <a:cs typeface="TH SarabunPSK" panose="020B0500040200020003" pitchFamily="34" charset="-34"/>
              </a:rPr>
              <a:t>Ω</a:t>
            </a:r>
            <a:r>
              <a:rPr lang="en-US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844824"/>
            <a:ext cx="6362400" cy="2808932"/>
          </a:xfrm>
        </p:spPr>
      </p:pic>
    </p:spTree>
    <p:extLst>
      <p:ext uri="{BB962C8B-B14F-4D97-AF65-F5344CB8AC3E}">
        <p14:creationId xmlns:p14="http://schemas.microsoft.com/office/powerpoint/2010/main" val="6457172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463757"/>
              </p:ext>
            </p:extLst>
          </p:nvPr>
        </p:nvGraphicFramePr>
        <p:xfrm>
          <a:off x="6181895" y="2348880"/>
          <a:ext cx="1398906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444307" imgH="342751" progId="Equation.DSMT4">
                  <p:embed/>
                </p:oleObj>
              </mc:Choice>
              <mc:Fallback>
                <p:oleObj name="Equation" r:id="rId3" imgW="444307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895" y="2348880"/>
                        <a:ext cx="1398906" cy="1080120"/>
                      </a:xfrm>
                      <a:prstGeom prst="rect">
                        <a:avLst/>
                      </a:prstGeom>
                      <a:solidFill>
                        <a:srgbClr val="D9D9D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33400" y="4744616"/>
            <a:ext cx="85344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50000"/>
              </a:spcBef>
              <a:defRPr/>
            </a:pPr>
            <a:r>
              <a:rPr lang="en-US" altLang="th-TH" sz="3200" i="1" dirty="0" smtClean="0">
                <a:latin typeface="TH SarabunPSK" panose="020B0500040200020003" pitchFamily="34" charset="-34"/>
                <a:cs typeface="TH SarabunPSK" panose="020B0500040200020003" pitchFamily="34" charset="-34"/>
                <a:sym typeface="Symbol" pitchFamily="18" charset="2"/>
              </a:rPr>
              <a:t></a:t>
            </a:r>
            <a:r>
              <a:rPr lang="en-US" alt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  <a:sym typeface="Symbol" pitchFamily="18" charset="2"/>
              </a:rPr>
              <a:t> is the resistivity of the material used to fabricate the resistor.  The units of resistivity are ohm-meters (</a:t>
            </a:r>
            <a:r>
              <a:rPr lang="en-US" altLang="th-TH" sz="2000" dirty="0" smtClean="0">
                <a:latin typeface="TH SarabunPSK" panose="020B0500040200020003" pitchFamily="34" charset="-34"/>
                <a:cs typeface="TH SarabunPSK" panose="020B0500040200020003" pitchFamily="34" charset="-34"/>
                <a:sym typeface="Symbol" pitchFamily="18" charset="2"/>
              </a:rPr>
              <a:t></a:t>
            </a:r>
            <a:r>
              <a:rPr lang="en-US" alt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  <a:sym typeface="Symbol" pitchFamily="18" charset="2"/>
              </a:rPr>
              <a:t>-m)</a:t>
            </a: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586" y="1772816"/>
            <a:ext cx="3827462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0641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th-TH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ต้านทานไฟฟ้า </a:t>
            </a:r>
            <a:r>
              <a:rPr lang="en-US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Electrical Resistance)</a:t>
            </a:r>
            <a:endParaRPr lang="en-US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5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628800"/>
            <a:ext cx="7211144" cy="2701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23435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"/>
            <a:ext cx="8839200" cy="563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85825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th-TH" sz="4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Resistors and Resistance</a:t>
            </a:r>
            <a:endParaRPr lang="en-US" sz="4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038" y="1670050"/>
            <a:ext cx="3484562" cy="29448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162550"/>
            <a:ext cx="3124200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905000"/>
            <a:ext cx="2157413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5387975"/>
            <a:ext cx="2286000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6641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Commercial Resistors</a:t>
            </a:r>
            <a:endParaRPr lang="en-US" sz="4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00" y="1371600"/>
            <a:ext cx="7848600" cy="51990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66728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4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พื้นฐานไฟฟ้า</a:t>
            </a:r>
            <a:endParaRPr lang="en-US" sz="4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th-TH" sz="3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ไฟฟ้ากระแสตรง </a:t>
            </a:r>
            <a:r>
              <a:rPr lang="en-US" sz="3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DC)</a:t>
            </a:r>
            <a:endParaRPr lang="th-TH" sz="36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ไฟฟ้ากระแสสลับ</a:t>
            </a:r>
            <a:r>
              <a:rPr lang="en-US" sz="3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(AC)</a:t>
            </a:r>
            <a:endParaRPr lang="th-TH" sz="36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อุปกรณ์ไฟฟ้า</a:t>
            </a:r>
          </a:p>
          <a:p>
            <a:pPr lvl="1"/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ต้านทาน</a:t>
            </a:r>
            <a:r>
              <a:rPr lang="en-US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(Resistor)</a:t>
            </a:r>
            <a:endParaRPr lang="th-TH" sz="32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lvl="1"/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เก็บประจุ</a:t>
            </a:r>
            <a:r>
              <a:rPr lang="en-US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(Capacitor)</a:t>
            </a:r>
            <a:endParaRPr lang="th-TH" sz="32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lvl="1"/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เหนี่ยวนำ</a:t>
            </a:r>
            <a:r>
              <a:rPr lang="en-US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(Inductor)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4128539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Color Code</a:t>
            </a:r>
            <a:endParaRPr lang="th-TH" altLang="en-US" sz="4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2188" y="1268760"/>
            <a:ext cx="4619625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25678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Practical Voltage Source</a:t>
            </a:r>
            <a:endParaRPr lang="en-US" sz="4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2060848"/>
            <a:ext cx="6384710" cy="2736304"/>
          </a:xfrm>
        </p:spPr>
      </p:pic>
    </p:spTree>
    <p:extLst>
      <p:ext uri="{BB962C8B-B14F-4D97-AF65-F5344CB8AC3E}">
        <p14:creationId xmlns:p14="http://schemas.microsoft.com/office/powerpoint/2010/main" val="38394665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ไฟฟ้ากระแสตรงและกระแสสลับ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DC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and AC)</a:t>
            </a:r>
            <a:endParaRPr lang="en-US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041" y="1340768"/>
            <a:ext cx="7071351" cy="4379464"/>
          </a:xfrm>
        </p:spPr>
      </p:pic>
      <p:sp>
        <p:nvSpPr>
          <p:cNvPr id="4" name="TextBox 3"/>
          <p:cNvSpPr txBox="1"/>
          <p:nvPr/>
        </p:nvSpPr>
        <p:spPr>
          <a:xfrm>
            <a:off x="2869699" y="5733256"/>
            <a:ext cx="32864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ที่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ัญญาณไฟตรงกับไฟสลับ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0981248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764704"/>
            <a:ext cx="7456602" cy="3626048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339752" y="4653136"/>
                <a:ext cx="453650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</a:rPr>
                        <m:t>𝑉</m:t>
                      </m:r>
                      <m:d>
                        <m:d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r>
                        <a:rPr lang="en-US" sz="3200" b="0" i="1" smtClean="0">
                          <a:latin typeface="Cambria Math"/>
                        </a:rPr>
                        <m:t>𝑉𝑚</m:t>
                      </m:r>
                      <m:func>
                        <m:func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sz="3200" b="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  <m:r>
                            <a:rPr lang="en-US" sz="3200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  <m:r>
                            <a:rPr lang="en-US" sz="3200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</m:e>
                      </m:func>
                      <m:r>
                        <a:rPr lang="en-US" sz="3200" b="0" i="1" smtClean="0">
                          <a:latin typeface="Cambria Math"/>
                        </a:rPr>
                        <m:t> </m:t>
                      </m:r>
                      <m:r>
                        <a:rPr lang="en-US" sz="3200" b="0" i="1" smtClean="0">
                          <a:latin typeface="Cambria Math"/>
                          <a:ea typeface="Cambria Math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4653136"/>
                <a:ext cx="4536504" cy="5847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555776" y="5247622"/>
                <a:ext cx="288032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r>
                        <a:rPr lang="en-US" sz="3200" b="0" i="1" smtClean="0">
                          <a:latin typeface="Cambria Math"/>
                        </a:rPr>
                        <m:t>2</m:t>
                      </m:r>
                      <m:r>
                        <a:rPr lang="el-GR" sz="3200" b="0" i="1" smtClean="0">
                          <a:latin typeface="Cambria Math"/>
                        </a:rPr>
                        <m:t>𝜋</m:t>
                      </m:r>
                      <m:r>
                        <a:rPr lang="en-US" sz="3200" b="0" i="1" smtClean="0">
                          <a:latin typeface="Cambria Math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5247622"/>
                <a:ext cx="2880320" cy="5847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483768" y="5832397"/>
                <a:ext cx="2592288" cy="692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  <a:ea typeface="Cambria Math"/>
                        </a:rPr>
                        <m:t>𝑓</m:t>
                      </m:r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box>
                        <m:box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sz="32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2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3200" b="0" i="1" smtClean="0">
                                  <a:latin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5832397"/>
                <a:ext cx="2592288" cy="69294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869699" y="4057908"/>
            <a:ext cx="3174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ที่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2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ัญญาณไฟฟ้ากระแสลับ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8881288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DC Voltage</a:t>
            </a:r>
            <a:endParaRPr lang="en-US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0626" y="1340768"/>
            <a:ext cx="5262747" cy="4525963"/>
          </a:xfrm>
        </p:spPr>
      </p:pic>
      <p:sp>
        <p:nvSpPr>
          <p:cNvPr id="5" name="TextBox 4"/>
          <p:cNvSpPr txBox="1"/>
          <p:nvPr/>
        </p:nvSpPr>
        <p:spPr>
          <a:xfrm>
            <a:off x="3511282" y="5949280"/>
            <a:ext cx="24288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ที่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3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ไฟฟ้ากระแสตรง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563888" y="5157192"/>
                <a:ext cx="23042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𝑉</m:t>
                      </m:r>
                      <m:d>
                        <m:d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</a:rPr>
                        <m:t>1</m:t>
                      </m:r>
                      <m:r>
                        <a:rPr lang="en-US" sz="2800" b="0" i="1" smtClean="0">
                          <a:latin typeface="Cambria Math"/>
                        </a:rPr>
                        <m:t>.</m:t>
                      </m:r>
                      <m:r>
                        <a:rPr lang="en-US" sz="2800" b="0" i="1" smtClean="0">
                          <a:latin typeface="Cambria Math"/>
                        </a:rPr>
                        <m:t>5</m:t>
                      </m:r>
                      <m:r>
                        <a:rPr lang="en-US" sz="2800" b="0" i="1" smtClean="0">
                          <a:latin typeface="Cambria Math"/>
                        </a:rPr>
                        <m:t> </m:t>
                      </m:r>
                      <m:r>
                        <a:rPr lang="en-US" sz="28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88" y="5157192"/>
                <a:ext cx="2304256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11847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Sinusoidal Waveform</a:t>
            </a:r>
            <a:endParaRPr lang="en-US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857" y="1510732"/>
            <a:ext cx="5714286" cy="3790476"/>
          </a:xfrm>
        </p:spPr>
      </p:pic>
      <p:sp>
        <p:nvSpPr>
          <p:cNvPr id="8" name="TextBox 7"/>
          <p:cNvSpPr txBox="1"/>
          <p:nvPr/>
        </p:nvSpPr>
        <p:spPr>
          <a:xfrm>
            <a:off x="3511282" y="5373216"/>
            <a:ext cx="20858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ที่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4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ัญญาณไซน์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0050778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Pulse Waveform</a:t>
            </a:r>
            <a:endParaRPr lang="en-US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857" y="1556792"/>
            <a:ext cx="5714286" cy="3771429"/>
          </a:xfrm>
        </p:spPr>
      </p:pic>
      <p:sp>
        <p:nvSpPr>
          <p:cNvPr id="5" name="TextBox 4"/>
          <p:cNvSpPr txBox="1"/>
          <p:nvPr/>
        </p:nvSpPr>
        <p:spPr>
          <a:xfrm>
            <a:off x="3203848" y="5373216"/>
            <a:ext cx="27558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ที่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5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ัญญาณรูปสี่เหลี่ยม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8895726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Triangle Waveform</a:t>
            </a:r>
            <a:endParaRPr lang="en-US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857" y="1700808"/>
            <a:ext cx="5714286" cy="3790476"/>
          </a:xfrm>
        </p:spPr>
      </p:pic>
      <p:sp>
        <p:nvSpPr>
          <p:cNvPr id="5" name="TextBox 4"/>
          <p:cNvSpPr txBox="1"/>
          <p:nvPr/>
        </p:nvSpPr>
        <p:spPr>
          <a:xfrm>
            <a:off x="3203848" y="5426060"/>
            <a:ext cx="30139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ที่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6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ัญญาณรูปสามเหลี่ยม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5855822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บบฝึกหัดที่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 </a:t>
            </a:r>
            <a:endParaRPr lang="en-US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เขียนรูปสัญญาณไฟฟ้าเมื่อแรงดันมีค่า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220 </a:t>
            </a:r>
            <a:r>
              <a:rPr lang="en-US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V</a:t>
            </a:r>
            <a:r>
              <a:rPr lang="en-US" baseline="-250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rms</a:t>
            </a: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ความถี่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50 Hz</a:t>
            </a:r>
          </a:p>
          <a:p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งเขียนรูป</a:t>
            </a: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ัญญาณไฟฟ้า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มื่อแรงดันมีค่า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10 </a:t>
            </a:r>
            <a:r>
              <a:rPr lang="en-US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V</a:t>
            </a:r>
            <a:r>
              <a:rPr lang="en-US" baseline="-250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rms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ความถี่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60 Hz</a:t>
            </a:r>
            <a:endParaRPr lang="th-TH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งเขียนรูป</a:t>
            </a: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ัญญาณแรงดันและกระแสไฟฟ้าเมื่อมุมเฟสของแรงดันนำหน้ากระแสเป็น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90</a:t>
            </a:r>
            <a:r>
              <a:rPr lang="en-US" baseline="300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o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endParaRPr lang="en-US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งเขียนรูป</a:t>
            </a: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ัญญาณไฟฟ้าเมื่อ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รงดันมีค่า 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220 </a:t>
            </a:r>
            <a:r>
              <a:rPr lang="en-US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VDC</a:t>
            </a:r>
            <a:endParaRPr lang="en-US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4238228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3</TotalTime>
  <Words>261</Words>
  <Application>Microsoft Office PowerPoint</Application>
  <PresentationFormat>On-screen Show (4:3)</PresentationFormat>
  <Paragraphs>45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MathType 5.0 Equation</vt:lpstr>
      <vt:lpstr>ILS1401 ไฟฟ้าและอิเล็กทรอนิกส์  (Electrical and Electronic)</vt:lpstr>
      <vt:lpstr>พื้นฐานไฟฟ้า</vt:lpstr>
      <vt:lpstr>ไฟฟ้ากระแสตรงและกระแสสลับ(DC and AC)</vt:lpstr>
      <vt:lpstr>PowerPoint Presentation</vt:lpstr>
      <vt:lpstr>DC Voltage</vt:lpstr>
      <vt:lpstr>Sinusoidal Waveform</vt:lpstr>
      <vt:lpstr>Pulse Waveform</vt:lpstr>
      <vt:lpstr>Triangle Waveform</vt:lpstr>
      <vt:lpstr>แบบฝึกหัดที่ 1 </vt:lpstr>
      <vt:lpstr>บิดาแห่งไฟฟ้ากระแสตรง</vt:lpstr>
      <vt:lpstr>บิดาแห่งไฟฟ้ากระแสสลับ</vt:lpstr>
      <vt:lpstr>PowerPoint Presentation</vt:lpstr>
      <vt:lpstr>PowerPoint Presentation</vt:lpstr>
      <vt:lpstr>ตัวต้านทาน (Resistor ; R)</vt:lpstr>
      <vt:lpstr>PowerPoint Presentation</vt:lpstr>
      <vt:lpstr>PowerPoint Presentation</vt:lpstr>
      <vt:lpstr>PowerPoint Presentation</vt:lpstr>
      <vt:lpstr>Resistors and Resistance</vt:lpstr>
      <vt:lpstr>Commercial Resistors</vt:lpstr>
      <vt:lpstr>Color Code</vt:lpstr>
      <vt:lpstr>Practical Voltage Sourc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E2101 เครื่องกลไฟฟ้า (Electric Machinery</dc:title>
  <dc:creator>Boonchai</dc:creator>
  <cp:lastModifiedBy>Boonchai</cp:lastModifiedBy>
  <cp:revision>118</cp:revision>
  <dcterms:created xsi:type="dcterms:W3CDTF">2025-07-21T02:33:11Z</dcterms:created>
  <dcterms:modified xsi:type="dcterms:W3CDTF">2025-08-20T07:21:11Z</dcterms:modified>
</cp:coreProperties>
</file>